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59" r:id="rId4"/>
    <p:sldId id="261" r:id="rId5"/>
    <p:sldId id="262" r:id="rId6"/>
    <p:sldId id="263" r:id="rId7"/>
    <p:sldId id="260" r:id="rId8"/>
    <p:sldId id="265" r:id="rId9"/>
    <p:sldId id="28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2" r:id="rId26"/>
    <p:sldId id="283" r:id="rId27"/>
    <p:sldId id="28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77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49B3D6-3DE3-40CD-A1D6-47C8183C0470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AE037B-2E50-4F15-8AB1-B508B07B14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5986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172" name="Rectangle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874DABC-DA05-4015-83B2-2638A957AA02}" type="datetime1">
              <a:rPr lang="en-US" altLang="en-US" smtClean="0"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/19/202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3" name="Rectangl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4" name="Rectangle 6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A641FE-8A39-496A-B126-337E4611EFAF}" type="slidenum">
              <a:rPr lang="en-US" altLang="en-US" smtClean="0"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5" name="Rectangle 7"/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588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872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50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2303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0D542A8-D7E1-B7E8-21AD-95547E68D1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B6346B70-39B9-08D0-027C-21B70E34676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C9BDF9D8-553C-A55C-313F-2E016AA92A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4715D14-8D32-450C-EEAE-73795229CC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3533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15ADB3A3-C2D7-0BB9-D93D-9706EDAF37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C275B6A9-3A88-BF37-6D13-B2FB5F079F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5F5B10F9-6FAC-A392-4B44-C7DBEFBF6D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43480B-5A40-4890-CE6E-A8168F5E02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304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640C5AC0-8868-3224-D428-C3A0CD8947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655F6843-3496-DAB2-889D-815FB240A75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BE250369-D415-F448-AF74-F483DE1FE7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923313B-2878-66CF-BE71-11E1AAF47E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8418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92249679-5D0D-5B72-2CEC-9C76F39993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F0C76F89-3C4D-4667-4948-7276661418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1FE34808-23BF-7DCC-4C5D-5FA016CCB1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A367650-F3DA-AE32-CF6B-0421217CC9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7186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1E8A1EC3-16B1-7B1A-5316-6FCD1B46D1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1E0AC585-C62B-DC64-13BE-4AAF872FAAD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2C7E07E5-970B-D4EC-3B2D-85F954D0F1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94D36F7-AF98-9EB5-9F25-2F9F1824D5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4223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B9FCFE5-006E-DF5E-C5C2-8E53D2D66D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A47918C2-3CEB-796F-6CAD-436DD0B85C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2CCCEC02-B57A-BF3A-7774-F3491603F75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77D331-FCA1-9990-73D3-8958372930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6582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C72C2FEA-954A-43C7-48DE-36A4EEF77F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8C100031-DAFD-1E95-0BE0-05949D0B13E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177E663C-E27C-D871-57C7-3DBCFB55B3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C8570BC-F710-52B9-7C17-402C12B2D4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73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1083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0EC2BB58-89D5-C726-1EAA-AA8679B287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99137A96-9632-169E-5070-9F3117EC96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2AAA5961-4B26-4FDE-CD5C-161F3CBF0A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7160C57-5EFF-B734-B015-4D3DFAB299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669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A013FF3-85AC-7912-F37A-7B2DAF7705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A01C5B8C-E36D-8EE3-F069-33E96BCF7B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2D94CDB7-545E-8356-B963-7E495814A9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A4ADC59-99CD-C32D-4983-F47730D653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12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17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387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72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720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9270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486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592B3-F041-4619-8984-66974E42AE7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010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659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37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70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45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357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278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06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102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8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54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647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EA817-D095-40EA-B2A3-030A782FB068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3B821-CC55-480A-84D1-C365C4E8E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823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/>
          </p:cNvSpPr>
          <p:nvPr>
            <p:ph type="subTitle" idx="1"/>
          </p:nvPr>
        </p:nvSpPr>
        <p:spPr>
          <a:xfrm>
            <a:off x="228600" y="1462624"/>
            <a:ext cx="11277600" cy="51054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 443</a:t>
            </a:r>
          </a:p>
          <a:p>
            <a:pPr>
              <a:defRPr/>
            </a:pPr>
            <a:endParaRPr lang="en-US" sz="4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NATURAL PRODUCTS</a:t>
            </a:r>
          </a:p>
          <a:p>
            <a:pPr>
              <a:defRPr/>
            </a:pPr>
            <a:endParaRPr lang="en-US" sz="4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6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vonoids</a:t>
            </a:r>
          </a:p>
          <a:p>
            <a:pPr>
              <a:defRPr/>
            </a:pPr>
            <a:r>
              <a:rPr lang="en-US" sz="4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EB44CF-E3F3-4164-9CE5-69C7EEFBA368}" type="slidenum">
              <a:rPr lang="en-US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00" y="152402"/>
            <a:ext cx="1676400" cy="644017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1752600" y="899597"/>
            <a:ext cx="10015008" cy="1480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07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585901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4" y="1217530"/>
            <a:ext cx="5483899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) Flav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ne</a:t>
            </a: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C9CA766F-317A-4C34-B976-1B5E187B7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330" y="1932318"/>
            <a:ext cx="4688849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-dihydro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phenylchromen-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on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5457262A-B78E-4634-B465-AFC1FFFFB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560620"/>
              </p:ext>
            </p:extLst>
          </p:nvPr>
        </p:nvGraphicFramePr>
        <p:xfrm>
          <a:off x="1026269" y="2952208"/>
          <a:ext cx="5962483" cy="18288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847683">
                  <a:extLst>
                    <a:ext uri="{9D8B030D-6E8A-4147-A177-3AD203B41FA5}">
                      <a16:colId xmlns:a16="http://schemas.microsoft.com/office/drawing/2014/main" xmlns="" val="305936464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536319808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592693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50354201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69818457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avonol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337766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speret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928597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 Hespereidin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tinos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1089222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ringen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42053039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13881"/>
              </p:ext>
            </p:extLst>
          </p:nvPr>
        </p:nvGraphicFramePr>
        <p:xfrm>
          <a:off x="7746078" y="2952208"/>
          <a:ext cx="2302594" cy="16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CS ChemDraw Drawing" r:id="rId4" imgW="1641960" imgH="1202760" progId="ChemDraw.Document.6.0">
                  <p:embed/>
                </p:oleObj>
              </mc:Choice>
              <mc:Fallback>
                <p:oleObj name="CS ChemDraw Drawing" r:id="rId4" imgW="1641960" imgH="1202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6078" y="2952208"/>
                        <a:ext cx="2302594" cy="168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31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3C12D4-1BB1-4CDC-88A6-B6E19B6BFEA8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4" y="121753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) Flav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n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l</a:t>
            </a: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C9CA766F-317A-4C34-B976-1B5E187B7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13" y="1671160"/>
            <a:ext cx="5865162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hydroxy-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-dihydr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-phenylchromen-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one</a:t>
            </a:r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xmlns="" id="{DEFFEFCA-BF59-466C-B483-18A4B7004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24" y="2267623"/>
            <a:ext cx="30935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282790" y="3059886"/>
            <a:ext cx="2536299" cy="2317373"/>
            <a:chOff x="4282790" y="3059886"/>
            <a:chExt cx="2536299" cy="2317373"/>
          </a:xfrm>
        </p:grpSpPr>
        <p:sp>
          <p:nvSpPr>
            <p:cNvPr id="18" name="TextBox 1">
              <a:extLst>
                <a:ext uri="{FF2B5EF4-FFF2-40B4-BE49-F238E27FC236}">
                  <a16:creationId xmlns:a16="http://schemas.microsoft.com/office/drawing/2014/main" xmlns="" id="{81D40F4B-81C4-420A-9DB9-63064D3BA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7693" y="4919185"/>
              <a:ext cx="1316929" cy="458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indent="0" algn="ctr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en-US" sz="1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xifolin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71824"/>
                </p:ext>
              </p:extLst>
            </p:nvPr>
          </p:nvGraphicFramePr>
          <p:xfrm>
            <a:off x="4282790" y="3059886"/>
            <a:ext cx="2536299" cy="1859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CS ChemDraw Drawing" r:id="rId4" imgW="1641960" imgH="1202760" progId="ChemDraw.Document.6.0">
                    <p:embed/>
                  </p:oleObj>
                </mc:Choice>
                <mc:Fallback>
                  <p:oleObj name="CS ChemDraw Drawing" r:id="rId4" imgW="1641960" imgH="120276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82790" y="3059886"/>
                          <a:ext cx="2536299" cy="1859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636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. Flavonoids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4" y="121753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) </a:t>
            </a:r>
            <a:r>
              <a:rPr lang="en-US" altLang="en-US" sz="2400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n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13514"/>
              </p:ext>
            </p:extLst>
          </p:nvPr>
        </p:nvGraphicFramePr>
        <p:xfrm>
          <a:off x="4421159" y="1537411"/>
          <a:ext cx="2081856" cy="13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CS ChemDraw Drawing" r:id="rId4" imgW="1536120" imgH="969480" progId="ChemDraw.Document.6.0">
                  <p:embed/>
                </p:oleObj>
              </mc:Choice>
              <mc:Fallback>
                <p:oleObj name="CS ChemDraw Drawing" r:id="rId4" imgW="1536120" imgH="96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1159" y="1537411"/>
                        <a:ext cx="2081856" cy="131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48012" y="3168763"/>
            <a:ext cx="2156305" cy="1936989"/>
            <a:chOff x="1248012" y="3168763"/>
            <a:chExt cx="2156305" cy="193698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623886"/>
                </p:ext>
              </p:extLst>
            </p:nvPr>
          </p:nvGraphicFramePr>
          <p:xfrm>
            <a:off x="1248012" y="3168763"/>
            <a:ext cx="2156305" cy="1393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CS ChemDraw Drawing" r:id="rId6" imgW="1641960" imgH="1059840" progId="ChemDraw.Document.6.0">
                    <p:embed/>
                  </p:oleObj>
                </mc:Choice>
                <mc:Fallback>
                  <p:oleObj name="CS ChemDraw Drawing" r:id="rId6" imgW="1641960" imgH="10598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48012" y="3168763"/>
                          <a:ext cx="2156305" cy="1393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1669574" y="4736420"/>
              <a:ext cx="13131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Flavan-3-ol</a:t>
              </a:r>
              <a:endPara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600871" y="2986808"/>
            <a:ext cx="2138465" cy="2091033"/>
            <a:chOff x="8540524" y="2994154"/>
            <a:chExt cx="2138465" cy="20910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510432"/>
                </p:ext>
              </p:extLst>
            </p:nvPr>
          </p:nvGraphicFramePr>
          <p:xfrm>
            <a:off x="8540524" y="2994154"/>
            <a:ext cx="2138465" cy="1567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CS ChemDraw Drawing" r:id="rId8" imgW="1641960" imgH="1202760" progId="ChemDraw.Document.6.0">
                    <p:embed/>
                  </p:oleObj>
                </mc:Choice>
                <mc:Fallback>
                  <p:oleObj name="CS ChemDraw Drawing" r:id="rId8" imgW="1641960" imgH="120276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0524" y="2994154"/>
                          <a:ext cx="2138465" cy="1567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943579" y="4715855"/>
              <a:ext cx="16786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Flavan-3,4-diol</a:t>
              </a:r>
              <a:endPara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942907" y="3035477"/>
            <a:ext cx="2119374" cy="2115612"/>
            <a:chOff x="4942907" y="3035477"/>
            <a:chExt cx="2119374" cy="211561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230139"/>
                </p:ext>
              </p:extLst>
            </p:nvPr>
          </p:nvGraphicFramePr>
          <p:xfrm>
            <a:off x="4942907" y="3035477"/>
            <a:ext cx="2119374" cy="1553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CS ChemDraw Drawing" r:id="rId10" imgW="1641960" imgH="1202760" progId="ChemDraw.Document.6.0">
                    <p:embed/>
                  </p:oleObj>
                </mc:Choice>
                <mc:Fallback>
                  <p:oleObj name="CS ChemDraw Drawing" r:id="rId10" imgW="1641960" imgH="120276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42907" y="3035477"/>
                          <a:ext cx="2119374" cy="1553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5439410" y="4781757"/>
              <a:ext cx="13131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Flavan-4-ol</a:t>
              </a:r>
              <a:endPara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129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4" y="121753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)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Isoflavone</a:t>
            </a:r>
            <a:endParaRPr lang="en-US" altLang="en-US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1FBD2B9B-6D0F-4B0C-AB73-F1F8D313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12" y="1687327"/>
            <a:ext cx="11080665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phenylchromen-4-one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25E6644E-6857-4096-A691-E694C54E76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262359"/>
              </p:ext>
            </p:extLst>
          </p:nvPr>
        </p:nvGraphicFramePr>
        <p:xfrm>
          <a:off x="1298046" y="3051313"/>
          <a:ext cx="4911725" cy="13716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11325">
                  <a:extLst>
                    <a:ext uri="{9D8B030D-6E8A-4147-A177-3AD203B41FA5}">
                      <a16:colId xmlns:a16="http://schemas.microsoft.com/office/drawing/2014/main" xmlns="" val="32011493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47216418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147159995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968505456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oflavon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3461599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niste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282468478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idz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tinos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840677597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74304"/>
              </p:ext>
            </p:extLst>
          </p:nvPr>
        </p:nvGraphicFramePr>
        <p:xfrm>
          <a:off x="7534912" y="2947480"/>
          <a:ext cx="2151376" cy="147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CS ChemDraw Drawing" r:id="rId4" imgW="1641960" imgH="1128240" progId="ChemDraw.Document.6.0">
                  <p:embed/>
                </p:oleObj>
              </mc:Choice>
              <mc:Fallback>
                <p:oleObj name="CS ChemDraw Drawing" r:id="rId4" imgW="1641960" imgH="112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4912" y="2947480"/>
                        <a:ext cx="2151376" cy="147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75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4" y="121753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)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eoflavonoide</a:t>
            </a:r>
            <a:endParaRPr lang="en-US" altLang="en-US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1FBD2B9B-6D0F-4B0C-AB73-F1F8D313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422" y="1607668"/>
            <a:ext cx="11080665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ng B in position 4 (4-phenyl-coumarins)</a:t>
            </a: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xmlns="" id="{E79FFFF8-0807-4DC5-BF10-478FEA2B2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89781"/>
            <a:ext cx="1108066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flavonoid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oflavonoid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regarded as abnormal flavonoid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68529"/>
              </p:ext>
            </p:extLst>
          </p:nvPr>
        </p:nvGraphicFramePr>
        <p:xfrm>
          <a:off x="4217142" y="2546921"/>
          <a:ext cx="1590270" cy="199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4" imgW="1173960" imgH="1471320" progId="ChemDraw.Document.6.0">
                  <p:embed/>
                </p:oleObj>
              </mc:Choice>
              <mc:Fallback>
                <p:oleObj name="CS ChemDraw Drawing" r:id="rId4" imgW="1173960" imgH="1471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142" y="2546921"/>
                        <a:ext cx="1590270" cy="1992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44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4" y="121753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) Anthocyanidins</a:t>
            </a: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1FBD2B9B-6D0F-4B0C-AB73-F1F8D313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11" y="1689568"/>
            <a:ext cx="11080665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vylium (2-Phenylchromenylium) ion skeleton of anthocyanidi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86025"/>
              </p:ext>
            </p:extLst>
          </p:nvPr>
        </p:nvGraphicFramePr>
        <p:xfrm>
          <a:off x="4499226" y="2215307"/>
          <a:ext cx="2378230" cy="152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CS ChemDraw Drawing" r:id="rId4" imgW="1651680" imgH="1059840" progId="ChemDraw.Document.6.0">
                  <p:embed/>
                </p:oleObj>
              </mc:Choice>
              <mc:Fallback>
                <p:oleObj name="CS ChemDraw Drawing" r:id="rId4" imgW="1651680" imgH="1059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226" y="2215307"/>
                        <a:ext cx="2378230" cy="1527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095999" y="3861881"/>
            <a:ext cx="2775575" cy="2314172"/>
            <a:chOff x="6095999" y="3861881"/>
            <a:chExt cx="2775575" cy="2314172"/>
          </a:xfrm>
        </p:grpSpPr>
        <p:sp>
          <p:nvSpPr>
            <p:cNvPr id="15" name="TextBox 1">
              <a:extLst>
                <a:ext uri="{FF2B5EF4-FFF2-40B4-BE49-F238E27FC236}">
                  <a16:creationId xmlns:a16="http://schemas.microsoft.com/office/drawing/2014/main" xmlns="" id="{665E8B85-2A39-4934-948E-1D6A3189E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1559" y="5717979"/>
              <a:ext cx="2170015" cy="458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indent="0" algn="ctr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en-US" sz="1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lphenidin</a:t>
              </a:r>
              <a:endParaRPr lang="en-US" altLang="en-US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999213"/>
                </p:ext>
              </p:extLst>
            </p:nvPr>
          </p:nvGraphicFramePr>
          <p:xfrm>
            <a:off x="6095999" y="3861881"/>
            <a:ext cx="2775575" cy="181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CS ChemDraw Drawing" r:id="rId6" imgW="2111400" imgH="1378080" progId="ChemDraw.Document.6.0">
                    <p:embed/>
                  </p:oleObj>
                </mc:Choice>
                <mc:Fallback>
                  <p:oleObj name="CS ChemDraw Drawing" r:id="rId6" imgW="2111400" imgH="13780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5999" y="3861881"/>
                          <a:ext cx="2775575" cy="18114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224510" y="4246299"/>
            <a:ext cx="2824249" cy="1929754"/>
            <a:chOff x="1224510" y="4246299"/>
            <a:chExt cx="2824249" cy="1929754"/>
          </a:xfrm>
        </p:grpSpPr>
        <p:sp>
          <p:nvSpPr>
            <p:cNvPr id="12" name="TextBox 1">
              <a:extLst>
                <a:ext uri="{FF2B5EF4-FFF2-40B4-BE49-F238E27FC236}">
                  <a16:creationId xmlns:a16="http://schemas.microsoft.com/office/drawing/2014/main" xmlns="" id="{E79FFFF8-0807-4DC5-BF10-478FEA2B2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769" y="5717979"/>
              <a:ext cx="1215509" cy="458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indent="0" algn="ctr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en-US" sz="18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yanidin</a:t>
              </a:r>
              <a:r>
                <a:rPr lang="en-US" altLang="en-US" sz="18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047569"/>
                </p:ext>
              </p:extLst>
            </p:nvPr>
          </p:nvGraphicFramePr>
          <p:xfrm>
            <a:off x="1224510" y="4246299"/>
            <a:ext cx="2824249" cy="1537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CS ChemDraw Drawing" r:id="rId8" imgW="2111400" imgH="1149480" progId="ChemDraw.Document.6.0">
                    <p:embed/>
                  </p:oleObj>
                </mc:Choice>
                <mc:Fallback>
                  <p:oleObj name="CS ChemDraw Drawing" r:id="rId8" imgW="2111400" imgH="11494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24510" y="4246299"/>
                          <a:ext cx="2824249" cy="1537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7914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7677" y="913785"/>
            <a:ext cx="410006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ccurrence in Nature</a:t>
            </a:r>
          </a:p>
        </p:txBody>
      </p:sp>
      <p:pic>
        <p:nvPicPr>
          <p:cNvPr id="13" name="Picture 4" descr="CLASSIFICATION&#10;• Classified in to Anthocyanins &amp; Anthoxanthins&#10;• Anthocyanins are glycosides of anthocyanidins, which&#10;are ...">
            <a:extLst>
              <a:ext uri="{FF2B5EF4-FFF2-40B4-BE49-F238E27FC236}">
                <a16:creationId xmlns:a16="http://schemas.microsoft.com/office/drawing/2014/main" xmlns="" id="{28773A0F-CCA7-44B3-84DC-41CF05ED15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945" t="17751" r="6296" b="8142"/>
          <a:stretch/>
        </p:blipFill>
        <p:spPr bwMode="auto">
          <a:xfrm>
            <a:off x="6527259" y="1714008"/>
            <a:ext cx="5571035" cy="374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>
            <a:extLst>
              <a:ext uri="{FF2B5EF4-FFF2-40B4-BE49-F238E27FC236}">
                <a16:creationId xmlns:a16="http://schemas.microsoft.com/office/drawing/2014/main" xmlns="" id="{A904DD5E-5CE9-48EF-8EF8-CC0EB7389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8170" y="1493752"/>
            <a:ext cx="6705429" cy="3805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57785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 </a:t>
            </a:r>
            <a:r>
              <a:rPr lang="en-US" altLang="en-US" sz="2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ct like antioxidants</a:t>
            </a:r>
          </a:p>
          <a:p>
            <a:pPr marL="57785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ome flavonoids in hops and beer have been found to have better antioxidant effects than tea or red wine and other drinks.</a:t>
            </a:r>
          </a:p>
          <a:p>
            <a:pPr marL="57785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 have been known to have antiviral, antiallergic, antiplatelet, anti-inflammatory, antitumor and antioxidant activities.</a:t>
            </a:r>
          </a:p>
        </p:txBody>
      </p:sp>
      <p:sp>
        <p:nvSpPr>
          <p:cNvPr id="2" name="Rectangle 1"/>
          <p:cNvSpPr/>
          <p:nvPr/>
        </p:nvSpPr>
        <p:spPr>
          <a:xfrm>
            <a:off x="1161734" y="913785"/>
            <a:ext cx="2850460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ctions of flavonoids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3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Isolation of Flavonoids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xmlns="" id="{66828366-76FA-4B7B-A93B-F917E3A3A3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9763" y="985838"/>
          <a:ext cx="8218487" cy="573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4" imgW="6409530" imgH="4475492" progId="ChemDraw.Document.6.0">
                  <p:embed/>
                </p:oleObj>
              </mc:Choice>
              <mc:Fallback>
                <p:oleObj name="CS ChemDraw Drawing" r:id="rId4" imgW="6409530" imgH="44754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985838"/>
                        <a:ext cx="8218487" cy="573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99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4D4B7850-7A50-4CC5-AFDA-F750204E9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4166399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etection of Flavonoid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C003922-B544-EC23-15F2-EC2EB52ED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988" y="1274546"/>
            <a:ext cx="9227820" cy="538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03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3F7734BC-5C9B-6C56-EDAB-125C786CC8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F747629-5A5C-54C9-EB5C-EF1D40A24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3B02F1BE-5C50-CABB-6CAB-3324E86A6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F3AF68D3-135E-7CD7-1A25-77E68E9678D9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1FD3704-3285-2370-4959-FA4208A3D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509052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emistry of Flavonoids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54321828-9455-18F7-AAE1-505FAA7FD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423" y="1126825"/>
            <a:ext cx="11373853" cy="96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 reaction can be carried out with Flavonoids for example hydrogenation; hydroxylation, methylation,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lphonatio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glycosyl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9529"/>
              </p:ext>
            </p:extLst>
          </p:nvPr>
        </p:nvGraphicFramePr>
        <p:xfrm>
          <a:off x="3206435" y="2125799"/>
          <a:ext cx="5299831" cy="133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CS ChemDraw Drawing" r:id="rId4" imgW="4615200" imgH="1158120" progId="ChemDraw.Document.6.0">
                  <p:embed/>
                </p:oleObj>
              </mc:Choice>
              <mc:Fallback>
                <p:oleObj name="CS ChemDraw Drawing" r:id="rId4" imgW="4615200" imgH="1158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435" y="2125799"/>
                        <a:ext cx="5299831" cy="1330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6833" y="2574032"/>
            <a:ext cx="1435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ylation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53902"/>
              </p:ext>
            </p:extLst>
          </p:nvPr>
        </p:nvGraphicFramePr>
        <p:xfrm>
          <a:off x="2945943" y="3797259"/>
          <a:ext cx="5560323" cy="133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CS ChemDraw Drawing" r:id="rId6" imgW="4773960" imgH="1146240" progId="ChemDraw.Document.6.0">
                  <p:embed/>
                </p:oleObj>
              </mc:Choice>
              <mc:Fallback>
                <p:oleObj name="CS ChemDraw Drawing" r:id="rId6" imgW="4773960" imgH="114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5943" y="3797259"/>
                        <a:ext cx="5560323" cy="133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26833" y="3915094"/>
            <a:ext cx="1308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lysis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26051"/>
              </p:ext>
            </p:extLst>
          </p:nvPr>
        </p:nvGraphicFramePr>
        <p:xfrm>
          <a:off x="2830783" y="5389123"/>
          <a:ext cx="6710350" cy="130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CS ChemDraw Drawing" r:id="rId8" imgW="5946840" imgH="1160640" progId="ChemDraw.Document.6.0">
                  <p:embed/>
                </p:oleObj>
              </mc:Choice>
              <mc:Fallback>
                <p:oleObj name="CS ChemDraw Drawing" r:id="rId8" imgW="5946840" imgH="1160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0783" y="5389123"/>
                        <a:ext cx="6710350" cy="130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27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13771" y="9726"/>
            <a:ext cx="5911174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mpound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13771" y="1445140"/>
            <a:ext cx="11697228" cy="1421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compounds that have one or more hydroxyl groups attached directly to an aromatic ring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enol is the structure upon which the entire group is based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romatic ring in this case is, of course, benzene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20183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emistry of Phenolic Compounds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307856" y="3364791"/>
            <a:ext cx="864339" cy="1456351"/>
            <a:chOff x="5298129" y="3111871"/>
            <a:chExt cx="864339" cy="1456351"/>
          </a:xfrm>
        </p:grpSpPr>
        <p:sp>
          <p:nvSpPr>
            <p:cNvPr id="7" name="Rectangle 6"/>
            <p:cNvSpPr/>
            <p:nvPr/>
          </p:nvSpPr>
          <p:spPr>
            <a:xfrm>
              <a:off x="5298129" y="4198890"/>
              <a:ext cx="8643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enol</a:t>
              </a:r>
              <a:endPara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74049"/>
                </p:ext>
              </p:extLst>
            </p:nvPr>
          </p:nvGraphicFramePr>
          <p:xfrm>
            <a:off x="5419723" y="3111871"/>
            <a:ext cx="621153" cy="1087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CS ChemDraw Drawing" r:id="rId3" imgW="438120" imgH="767160" progId="ChemDraw.Document.6.0">
                    <p:embed/>
                  </p:oleObj>
                </mc:Choice>
                <mc:Fallback>
                  <p:oleObj name="CS ChemDraw Drawing" r:id="rId3" imgW="438120" imgH="76716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19723" y="3111871"/>
                          <a:ext cx="621153" cy="1087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07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14857791-916A-255E-4AFB-7077E7D428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E8BF656-274A-DDD3-2B21-0EFD9D90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D09C6445-2626-5862-852F-B389B99B8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C7B05218-2A36-0763-6F8D-EE5BB9B286E6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355F354-B921-ADA0-4BCF-AD9365764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" y="515743"/>
            <a:ext cx="43998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ynthesis of Flavonoids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B55F7525-DF76-3B40-C905-248297515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826" y="1053974"/>
            <a:ext cx="4328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n-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stanecki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xmlns="" id="{6C5F8A7E-FB0A-D658-FF60-AFDC1D1F7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" y="2897891"/>
            <a:ext cx="6380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ker Venkataraman Metho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29876"/>
              </p:ext>
            </p:extLst>
          </p:nvPr>
        </p:nvGraphicFramePr>
        <p:xfrm>
          <a:off x="1303588" y="1096151"/>
          <a:ext cx="9584824" cy="156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4" imgW="8705160" imgH="1419120" progId="ChemDraw.Document.6.0">
                  <p:embed/>
                </p:oleObj>
              </mc:Choice>
              <mc:Fallback>
                <p:oleObj name="CS ChemDraw Drawing" r:id="rId4" imgW="8705160" imgH="141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3588" y="1096151"/>
                        <a:ext cx="9584824" cy="156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49745"/>
              </p:ext>
            </p:extLst>
          </p:nvPr>
        </p:nvGraphicFramePr>
        <p:xfrm>
          <a:off x="2629349" y="3196470"/>
          <a:ext cx="7917719" cy="363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S ChemDraw Drawing" r:id="rId6" imgW="7473960" imgH="3427560" progId="ChemDraw.Document.6.0">
                  <p:embed/>
                </p:oleObj>
              </mc:Choice>
              <mc:Fallback>
                <p:oleObj name="CS ChemDraw Drawing" r:id="rId6" imgW="7473960" imgH="342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9349" y="3196470"/>
                        <a:ext cx="7917719" cy="3630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85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C01E4A2B-2752-E5D5-B797-59F11D5930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5E6BF133-3AAB-3518-B61F-D981CBBB4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C2C29BCB-9BDE-A1C8-0C87-CB05FE425A74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0C7966FA-2CBB-59E3-7263-A893B7665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4016"/>
            <a:ext cx="1099225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marins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 have a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6 - C3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leton, but they possess an oxygen heterocycle as part of the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-unit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numerous coumarins, many of which play a role in disease and pest resistance, as well as UV-toleranc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7129"/>
            <a:ext cx="5798096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Compounds :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umarin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321440" y="2490759"/>
            <a:ext cx="3963237" cy="1611103"/>
            <a:chOff x="4890810" y="2685312"/>
            <a:chExt cx="3963237" cy="1611103"/>
          </a:xfrm>
        </p:grpSpPr>
        <p:sp>
          <p:nvSpPr>
            <p:cNvPr id="2" name="Rectangle 1"/>
            <p:cNvSpPr/>
            <p:nvPr/>
          </p:nvSpPr>
          <p:spPr>
            <a:xfrm>
              <a:off x="4890810" y="3650084"/>
              <a:ext cx="396323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mbelliferone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mbelliferae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</a:t>
              </a:r>
            </a:p>
            <a:p>
              <a:pPr algn="ctr"/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-Hydroxy </a:t>
              </a:r>
              <a:r>
                <a:rPr lang="en-US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marin</a:t>
              </a:r>
              <a:endPara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60030"/>
                </p:ext>
              </p:extLst>
            </p:nvPr>
          </p:nvGraphicFramePr>
          <p:xfrm>
            <a:off x="5798096" y="2685312"/>
            <a:ext cx="1715260" cy="659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CS ChemDraw Drawing" r:id="rId4" imgW="1407960" imgH="541080" progId="ChemDraw.Document.6.0">
                    <p:embed/>
                  </p:oleObj>
                </mc:Choice>
                <mc:Fallback>
                  <p:oleObj name="CS ChemDraw Drawing" r:id="rId4" imgW="1407960" imgH="5410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8096" y="2685312"/>
                          <a:ext cx="1715260" cy="659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2838275" y="2685312"/>
            <a:ext cx="1326803" cy="1278051"/>
            <a:chOff x="2838275" y="2685312"/>
            <a:chExt cx="1326803" cy="12780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350493"/>
                </p:ext>
              </p:extLst>
            </p:nvPr>
          </p:nvGraphicFramePr>
          <p:xfrm>
            <a:off x="2838275" y="2685312"/>
            <a:ext cx="1326803" cy="674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CS ChemDraw Drawing" r:id="rId6" imgW="1065600" imgH="541080" progId="ChemDraw.Document.6.0">
                    <p:embed/>
                  </p:oleObj>
                </mc:Choice>
                <mc:Fallback>
                  <p:oleObj name="CS ChemDraw Drawing" r:id="rId6" imgW="1065600" imgH="5410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38275" y="2685312"/>
                          <a:ext cx="1326803" cy="674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838275" y="3594031"/>
              <a:ext cx="132680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marin</a:t>
              </a:r>
              <a:endPara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68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DF0CDB3-4C6C-643C-5A17-8F7D06AF51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7B7E5B0-D88B-B6CC-8B7A-C2F083D3D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umarin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89C77991-D0FD-E3F8-B7DA-1E6D6461F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2F20EA6-217C-3C57-40FA-F3A86E65667A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676C6F9D-3059-07D0-682B-8AA6B6A1A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emistry of Coumarins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51B64374-F595-F6D3-D376-3EAF079BE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069" y="1337854"/>
            <a:ext cx="11373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action with bas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10CF85D-94AC-F612-F871-6C5A27F2C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70" y="4869608"/>
            <a:ext cx="11373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eaction with strong b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08828"/>
              </p:ext>
            </p:extLst>
          </p:nvPr>
        </p:nvGraphicFramePr>
        <p:xfrm>
          <a:off x="2672992" y="1786093"/>
          <a:ext cx="6634228" cy="280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CS ChemDraw Drawing" r:id="rId4" imgW="6126480" imgH="2592000" progId="ChemDraw.Document.6.0">
                  <p:embed/>
                </p:oleObj>
              </mc:Choice>
              <mc:Fallback>
                <p:oleObj name="CS ChemDraw Drawing" r:id="rId4" imgW="6126480" imgH="2592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992" y="1786093"/>
                        <a:ext cx="6634228" cy="280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05093"/>
              </p:ext>
            </p:extLst>
          </p:nvPr>
        </p:nvGraphicFramePr>
        <p:xfrm>
          <a:off x="3078346" y="5514637"/>
          <a:ext cx="6035303" cy="10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CS ChemDraw Drawing" r:id="rId6" imgW="4944240" imgH="863640" progId="ChemDraw.Document.6.0">
                  <p:embed/>
                </p:oleObj>
              </mc:Choice>
              <mc:Fallback>
                <p:oleObj name="CS ChemDraw Drawing" r:id="rId6" imgW="4944240" imgH="86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8346" y="5514637"/>
                        <a:ext cx="6035303" cy="105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13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98717BA1-D8D1-F697-55B1-71084A139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D0F119B-82E1-2E3C-CE4B-6821707A1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umarin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6B6D30D9-DB57-7F84-C34B-5EBE75337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F46E0718-EECE-BF82-3BFC-6AD1506AB105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A755A516-64F3-79FD-E34C-43776F72A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emistry of Coumarins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D70D796C-6FE0-66BC-FBB9-F412BD80A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03" y="1378762"/>
            <a:ext cx="11373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hylation with diazomethan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662D2C6-15E8-B27F-E419-F7E00C343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3404166"/>
            <a:ext cx="11373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eaction with ortho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lenediamine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55461"/>
              </p:ext>
            </p:extLst>
          </p:nvPr>
        </p:nvGraphicFramePr>
        <p:xfrm>
          <a:off x="3269865" y="2158420"/>
          <a:ext cx="5340735" cy="97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4" imgW="4551120" imgH="831960" progId="ChemDraw.Document.6.0">
                  <p:embed/>
                </p:oleObj>
              </mc:Choice>
              <mc:Fallback>
                <p:oleObj name="CS ChemDraw Drawing" r:id="rId4" imgW="4551120" imgH="831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9865" y="2158420"/>
                        <a:ext cx="5340735" cy="97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95175"/>
              </p:ext>
            </p:extLst>
          </p:nvPr>
        </p:nvGraphicFramePr>
        <p:xfrm>
          <a:off x="2762959" y="4416942"/>
          <a:ext cx="6517227" cy="165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CS ChemDraw Drawing" r:id="rId6" imgW="5653440" imgH="1431360" progId="ChemDraw.Document.6.0">
                  <p:embed/>
                </p:oleObj>
              </mc:Choice>
              <mc:Fallback>
                <p:oleObj name="CS ChemDraw Drawing" r:id="rId6" imgW="5653440" imgH="1431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2959" y="4416942"/>
                        <a:ext cx="6517227" cy="1650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19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B5277C64-5E3D-0707-027B-C618540EC9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CFD1A34-B297-C726-A36A-99B05FF40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umarin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6C91324B-E968-5863-A50B-4D43E8C05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09239DF-2635-B85B-69E0-7090AED9B567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D1C24771-950F-669B-5D5F-89984A7FD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ynthesis of Coumarin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BD9EEF5D-FA01-97C9-FAB9-DD40F0656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71" y="1331342"/>
            <a:ext cx="11373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marin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synthesized from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icylaldehyd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a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kin 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04328"/>
              </p:ext>
            </p:extLst>
          </p:nvPr>
        </p:nvGraphicFramePr>
        <p:xfrm>
          <a:off x="3129505" y="2691004"/>
          <a:ext cx="4949130" cy="146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CS ChemDraw Drawing" r:id="rId4" imgW="3852000" imgH="1137960" progId="ChemDraw.Document.6.0">
                  <p:embed/>
                </p:oleObj>
              </mc:Choice>
              <mc:Fallback>
                <p:oleObj name="CS ChemDraw Drawing" r:id="rId4" imgW="3852000" imgH="113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9505" y="2691004"/>
                        <a:ext cx="4949130" cy="146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77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2C48A483-0741-8DA9-DB94-64F1FBB857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E919F8E9-810E-A767-DA38-FA9B6F4BB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0DDFCC07-FD28-EB07-72F3-8B8456E40126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A3F68EC4-CC6C-18E3-52EA-2FF76DBF9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85" y="877813"/>
            <a:ext cx="1137385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thones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a C6-C1-C6 structure.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thones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yellow pigments in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ers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55232" y="9726"/>
            <a:ext cx="649274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mpounds: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Xanthone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121275" y="1963873"/>
            <a:ext cx="1454623" cy="1492938"/>
            <a:chOff x="5121275" y="1963873"/>
            <a:chExt cx="1454623" cy="149293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214271"/>
                </p:ext>
              </p:extLst>
            </p:nvPr>
          </p:nvGraphicFramePr>
          <p:xfrm>
            <a:off x="5121275" y="1963873"/>
            <a:ext cx="1454623" cy="955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CS ChemDraw Drawing" r:id="rId4" imgW="1230120" imgH="807840" progId="ChemDraw.Document.6.0">
                    <p:embed/>
                  </p:oleObj>
                </mc:Choice>
                <mc:Fallback>
                  <p:oleObj name="CS ChemDraw Drawing" r:id="rId4" imgW="1230120" imgH="8078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21275" y="1963873"/>
                          <a:ext cx="1454623" cy="9553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5357722" y="3087479"/>
              <a:ext cx="12041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anthone</a:t>
              </a:r>
              <a:r>
                <a:rPr lang="en-US" alt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b="1" dirty="0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63445"/>
              </p:ext>
            </p:extLst>
          </p:nvPr>
        </p:nvGraphicFramePr>
        <p:xfrm>
          <a:off x="1316183" y="3832699"/>
          <a:ext cx="9064805" cy="18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6" imgW="8021160" imgH="1642680" progId="ChemDraw.Document.6.0">
                  <p:embed/>
                </p:oleObj>
              </mc:Choice>
              <mc:Fallback>
                <p:oleObj name="CS ChemDraw Drawing" r:id="rId6" imgW="8021160" imgH="1642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6183" y="3832699"/>
                        <a:ext cx="9064805" cy="185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42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03142D34-DC7A-E09B-916C-0195B79B0E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56149F5B-485B-D382-DF71-6CCAD96B1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Xanthone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4D717996-A4FC-2E6A-BB15-8C3C13C89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CC8E5860-591E-7404-6675-70146DA1F19E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536A351F-B2B9-92AC-49CE-2A26B1A37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emistry of Xanthones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FE68BFD0-FE71-5BE2-3587-F6660503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74" y="1252203"/>
            <a:ext cx="41465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action with Grignard reag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D7C2006-161E-8AB0-E44D-95CA72F25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94" y="2431642"/>
            <a:ext cx="33301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eduction with LiAlH</a:t>
            </a:r>
            <a:r>
              <a:rPr lang="en-US" alt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AC1FA32-BA5B-69B0-ECED-24D00CB0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73" y="4222417"/>
            <a:ext cx="39506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hylation with diazomethan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D367FE5-5597-6A27-4DC6-E87AFE249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73" y="5956240"/>
            <a:ext cx="39506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eaction with HI give alcoho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43607"/>
              </p:ext>
            </p:extLst>
          </p:nvPr>
        </p:nvGraphicFramePr>
        <p:xfrm>
          <a:off x="4744291" y="990875"/>
          <a:ext cx="4722806" cy="90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S ChemDraw Drawing" r:id="rId4" imgW="4441320" imgH="853920" progId="ChemDraw.Document.6.0">
                  <p:embed/>
                </p:oleObj>
              </mc:Choice>
              <mc:Fallback>
                <p:oleObj name="CS ChemDraw Drawing" r:id="rId4" imgW="4441320" imgH="853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4291" y="990875"/>
                        <a:ext cx="4722806" cy="908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3112"/>
              </p:ext>
            </p:extLst>
          </p:nvPr>
        </p:nvGraphicFramePr>
        <p:xfrm>
          <a:off x="4561915" y="2254929"/>
          <a:ext cx="5912222" cy="115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CS ChemDraw Drawing" r:id="rId6" imgW="5541120" imgH="1080720" progId="ChemDraw.Document.6.0">
                  <p:embed/>
                </p:oleObj>
              </mc:Choice>
              <mc:Fallback>
                <p:oleObj name="CS ChemDraw Drawing" r:id="rId6" imgW="5541120" imgH="1080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1915" y="2254929"/>
                        <a:ext cx="5912222" cy="115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08851"/>
              </p:ext>
            </p:extLst>
          </p:nvPr>
        </p:nvGraphicFramePr>
        <p:xfrm>
          <a:off x="4744291" y="4011190"/>
          <a:ext cx="5304105" cy="100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CS ChemDraw Drawing" r:id="rId8" imgW="4750560" imgH="901800" progId="ChemDraw.Document.6.0">
                  <p:embed/>
                </p:oleObj>
              </mc:Choice>
              <mc:Fallback>
                <p:oleObj name="CS ChemDraw Drawing" r:id="rId8" imgW="4750560" imgH="90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4291" y="4011190"/>
                        <a:ext cx="5304105" cy="100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9986"/>
              </p:ext>
            </p:extLst>
          </p:nvPr>
        </p:nvGraphicFramePr>
        <p:xfrm>
          <a:off x="4622607" y="5525233"/>
          <a:ext cx="5547471" cy="126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CS ChemDraw Drawing" r:id="rId10" imgW="4801320" imgH="1091520" progId="ChemDraw.Document.6.0">
                  <p:embed/>
                </p:oleObj>
              </mc:Choice>
              <mc:Fallback>
                <p:oleObj name="CS ChemDraw Drawing" r:id="rId10" imgW="4801320" imgH="1091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2607" y="5525233"/>
                        <a:ext cx="5547471" cy="126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60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1EE8256-A8E7-0E71-2B3C-CDEDA201B7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1E729E4-F6BF-0488-5CA9-CFD69C2DD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Xanthone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>
            <a:extLst>
              <a:ext uri="{FF2B5EF4-FFF2-40B4-BE49-F238E27FC236}">
                <a16:creationId xmlns:a16="http://schemas.microsoft.com/office/drawing/2014/main" xmlns="" id="{70116075-D186-4688-76C4-7AF12F6C6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615DF1BC-7D98-BEEF-C92C-FAB9CE41AF0D}"/>
              </a:ext>
            </a:extLst>
          </p:cNvPr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4582FFC4-F224-EB9D-7207-35B1CA98C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ynthesis of Xanthon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40B1DFA-4D93-C4A7-0842-0D2ED022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" y="1211262"/>
            <a:ext cx="11876088" cy="400110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thone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synthesized from </a:t>
            </a:r>
            <a:r>
              <a:rPr lang="en-US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xybenzoic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r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orcinol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a </a:t>
            </a:r>
            <a:r>
              <a:rPr 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ncki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79925"/>
              </p:ext>
            </p:extLst>
          </p:nvPr>
        </p:nvGraphicFramePr>
        <p:xfrm>
          <a:off x="2219578" y="1926383"/>
          <a:ext cx="6989704" cy="138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CS ChemDraw Drawing" r:id="rId4" imgW="5862240" imgH="1160280" progId="ChemDraw.Document.6.0">
                  <p:embed/>
                </p:oleObj>
              </mc:Choice>
              <mc:Fallback>
                <p:oleObj name="CS ChemDraw Drawing" r:id="rId4" imgW="5862240" imgH="1160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9578" y="1926383"/>
                        <a:ext cx="6989704" cy="1383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47098"/>
              </p:ext>
            </p:extLst>
          </p:nvPr>
        </p:nvGraphicFramePr>
        <p:xfrm>
          <a:off x="2056183" y="4533089"/>
          <a:ext cx="7388987" cy="132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CS ChemDraw Drawing" r:id="rId6" imgW="6496200" imgH="1164600" progId="ChemDraw.Document.6.0">
                  <p:embed/>
                </p:oleObj>
              </mc:Choice>
              <mc:Fallback>
                <p:oleObj name="CS ChemDraw Drawing" r:id="rId6" imgW="6496200" imgH="1164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6183" y="4533089"/>
                        <a:ext cx="7388987" cy="132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54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13771" y="0"/>
            <a:ext cx="4490936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Compound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667636"/>
            <a:ext cx="4924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f 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mpounds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112172"/>
            <a:ext cx="11034127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borne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immond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64) classified these compounds into groups based on the number of carbons in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e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74824" y="1995157"/>
            <a:ext cx="6770336" cy="4780650"/>
            <a:chOff x="2462954" y="2058211"/>
            <a:chExt cx="6770336" cy="4780650"/>
          </a:xfrm>
        </p:grpSpPr>
        <p:pic>
          <p:nvPicPr>
            <p:cNvPr id="7" name="Picture 3"/>
            <p:cNvPicPr>
              <a:picLocks noChangeAspect="1"/>
            </p:cNvPicPr>
            <p:nvPr/>
          </p:nvPicPr>
          <p:blipFill rotWithShape="1">
            <a:blip r:embed="rId2"/>
            <a:srcRect t="6397" b="1726"/>
            <a:stretch/>
          </p:blipFill>
          <p:spPr bwMode="auto">
            <a:xfrm>
              <a:off x="2462954" y="2427543"/>
              <a:ext cx="6770336" cy="4411318"/>
            </a:xfrm>
            <a:prstGeom prst="rect">
              <a:avLst/>
            </a:prstGeom>
            <a:ln w="19050"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pic>
        <p:sp>
          <p:nvSpPr>
            <p:cNvPr id="8" name="Rectangle 7"/>
            <p:cNvSpPr/>
            <p:nvPr/>
          </p:nvSpPr>
          <p:spPr>
            <a:xfrm>
              <a:off x="3733527" y="2058211"/>
              <a:ext cx="37433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Classification </a:t>
              </a:r>
              <a:r>
                <a:rPr lang="en-US" altLang="en-US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f Phenolic Compoun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10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13771" y="0"/>
            <a:ext cx="4490936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Compound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73658" y="1531710"/>
            <a:ext cx="1103961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lternative classification has been used by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in and Bate-Smi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62), They grouped the phenols in “common” and “less common” categori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ar-S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éreau-Gay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2) grouped the phenols into three families as follows:</a:t>
            </a:r>
          </a:p>
          <a:p>
            <a:pPr lvl="2"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Widely distributed phenols - ubiquitous to all plants, or of importance in a specific plant.</a:t>
            </a:r>
          </a:p>
          <a:p>
            <a:pPr lvl="2"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henols that are less widely distributed - limited number of compounds known.</a:t>
            </a:r>
          </a:p>
          <a:p>
            <a:pPr lvl="2"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Phenolic constituents present as polymer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 algn="just">
              <a:lnSpc>
                <a:spcPct val="150000"/>
              </a:lnSpc>
              <a:spcBef>
                <a:spcPct val="0"/>
              </a:spcBef>
              <a:defRPr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enolic compounds that are widely distributed in nature and have been extensively studie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22294"/>
            <a:ext cx="4924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f 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mpounds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9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55232" y="9726"/>
            <a:ext cx="5798096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Compounds :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alcone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113771" y="1472254"/>
            <a:ext cx="118609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lc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hydrochaloc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ve a linear C3-chain connecting the two rings.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3-chain of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lc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ains a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bon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a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3-chain of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hydrochalc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e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569487" y="3303280"/>
            <a:ext cx="2262977" cy="1761716"/>
            <a:chOff x="1479989" y="2921835"/>
            <a:chExt cx="2262977" cy="1761716"/>
          </a:xfrm>
        </p:grpSpPr>
        <p:sp>
          <p:nvSpPr>
            <p:cNvPr id="8" name="Rectangle 7"/>
            <p:cNvSpPr/>
            <p:nvPr/>
          </p:nvSpPr>
          <p:spPr>
            <a:xfrm>
              <a:off x="2134713" y="4314219"/>
              <a:ext cx="12554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alcones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997222"/>
                </p:ext>
              </p:extLst>
            </p:nvPr>
          </p:nvGraphicFramePr>
          <p:xfrm>
            <a:off x="1479989" y="2921835"/>
            <a:ext cx="2262977" cy="123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CS ChemDraw Drawing" r:id="rId3" imgW="2111400" imgH="1148760" progId="ChemDraw.Document.6.0">
                    <p:embed/>
                  </p:oleObj>
                </mc:Choice>
                <mc:Fallback>
                  <p:oleObj name="CS ChemDraw Drawing" r:id="rId3" imgW="2111400" imgH="114876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9989" y="2921835"/>
                          <a:ext cx="2262977" cy="1231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044260" y="3093396"/>
            <a:ext cx="2294728" cy="1819429"/>
            <a:chOff x="5040313" y="2752928"/>
            <a:chExt cx="2294728" cy="1819429"/>
          </a:xfrm>
        </p:grpSpPr>
        <p:sp>
          <p:nvSpPr>
            <p:cNvPr id="6" name="Rectangle 5"/>
            <p:cNvSpPr/>
            <p:nvPr/>
          </p:nvSpPr>
          <p:spPr>
            <a:xfrm>
              <a:off x="5154862" y="4203025"/>
              <a:ext cx="20656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hydrochalocones</a:t>
              </a:r>
              <a:endPara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066914"/>
                </p:ext>
              </p:extLst>
            </p:nvPr>
          </p:nvGraphicFramePr>
          <p:xfrm>
            <a:off x="5040313" y="2752928"/>
            <a:ext cx="2294728" cy="124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CS ChemDraw Drawing" r:id="rId5" imgW="2111400" imgH="1148760" progId="ChemDraw.Document.6.0">
                    <p:embed/>
                  </p:oleObj>
                </mc:Choice>
                <mc:Fallback>
                  <p:oleObj name="CS ChemDraw Drawing" r:id="rId5" imgW="2111400" imgH="114876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40313" y="2752928"/>
                          <a:ext cx="2294728" cy="1249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106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55232" y="9726"/>
            <a:ext cx="5798096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Compounds :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urone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113771" y="1024782"/>
            <a:ext cx="1186097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r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formed by cyclization of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lc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by the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-hydroxyl group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s with the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carbo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form a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ve-membered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erocycl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ro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also yellow pigments present in flower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25817" y="2870001"/>
            <a:ext cx="2202041" cy="2069571"/>
            <a:chOff x="5114924" y="2743199"/>
            <a:chExt cx="2202041" cy="2069571"/>
          </a:xfrm>
        </p:grpSpPr>
        <p:sp>
          <p:nvSpPr>
            <p:cNvPr id="8" name="Rectangle 7"/>
            <p:cNvSpPr/>
            <p:nvPr/>
          </p:nvSpPr>
          <p:spPr>
            <a:xfrm>
              <a:off x="6044260" y="4443438"/>
              <a:ext cx="10717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urones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119564"/>
                </p:ext>
              </p:extLst>
            </p:nvPr>
          </p:nvGraphicFramePr>
          <p:xfrm>
            <a:off x="5114924" y="2743199"/>
            <a:ext cx="2202041" cy="1536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CS ChemDraw Drawing" r:id="rId3" imgW="1960920" imgH="1369080" progId="ChemDraw.Document.6.0">
                    <p:embed/>
                  </p:oleObj>
                </mc:Choice>
                <mc:Fallback>
                  <p:oleObj name="CS ChemDraw Drawing" r:id="rId3" imgW="1960920" imgH="13690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14924" y="2743199"/>
                          <a:ext cx="2202041" cy="1536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1751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55232" y="9726"/>
            <a:ext cx="649274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enolic 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mpounds: 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13771" y="738555"/>
            <a:ext cx="1183179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vonoid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15 compounds all of which have the structure C6-C3-C6.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vonoid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be grouped into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big class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ir general structure. 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each case,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benzene ring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linked together by a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of three carbo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the arrangement of the 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p that determines how the compounds are classified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avonoid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a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, B-, and C-r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are typically depicted with the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r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ft-hand si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r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iginates from the condensation of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  <a:r>
              <a:rPr 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lonyl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A molecul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r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iginates from </a:t>
            </a:r>
            <a:r>
              <a:rPr lang="en-US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maroyl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s explain why the A-ring of most flavonoids is either meta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hydroxylat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meta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hydroxylat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22022" y="4830230"/>
            <a:ext cx="1723229" cy="1709622"/>
            <a:chOff x="4924745" y="3669455"/>
            <a:chExt cx="1723229" cy="1709622"/>
          </a:xfrm>
        </p:grpSpPr>
        <p:sp>
          <p:nvSpPr>
            <p:cNvPr id="4" name="Rectangle 3"/>
            <p:cNvSpPr/>
            <p:nvPr/>
          </p:nvSpPr>
          <p:spPr>
            <a:xfrm>
              <a:off x="5340095" y="5009745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avonoid</a:t>
              </a:r>
              <a:endPara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833705"/>
                </p:ext>
              </p:extLst>
            </p:nvPr>
          </p:nvGraphicFramePr>
          <p:xfrm>
            <a:off x="4924745" y="3669455"/>
            <a:ext cx="1723229" cy="1340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CS ChemDraw Drawing" r:id="rId3" imgW="1428120" imgH="1112040" progId="ChemDraw.Document.6.0">
                    <p:embed/>
                  </p:oleObj>
                </mc:Choice>
                <mc:Fallback>
                  <p:oleObj name="CS ChemDraw Drawing" r:id="rId3" imgW="1428120" imgH="11120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24745" y="3669455"/>
                          <a:ext cx="1723229" cy="1340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207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75" y="1679883"/>
            <a:ext cx="154800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) </a:t>
            </a:r>
            <a:r>
              <a:rPr lang="en-US" altLang="en-US" sz="2400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ne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80E01ED0-D764-4D84-B347-0BC1087037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842106"/>
              </p:ext>
            </p:extLst>
          </p:nvPr>
        </p:nvGraphicFramePr>
        <p:xfrm>
          <a:off x="1274974" y="2859591"/>
          <a:ext cx="5864308" cy="22860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00054">
                  <a:extLst>
                    <a:ext uri="{9D8B030D-6E8A-4147-A177-3AD203B41FA5}">
                      <a16:colId xmlns:a16="http://schemas.microsoft.com/office/drawing/2014/main" xmlns="" val="2556873000"/>
                    </a:ext>
                  </a:extLst>
                </a:gridCol>
                <a:gridCol w="1072611">
                  <a:extLst>
                    <a:ext uri="{9D8B030D-6E8A-4147-A177-3AD203B41FA5}">
                      <a16:colId xmlns:a16="http://schemas.microsoft.com/office/drawing/2014/main" xmlns="" val="1834762205"/>
                    </a:ext>
                  </a:extLst>
                </a:gridCol>
                <a:gridCol w="1164449">
                  <a:extLst>
                    <a:ext uri="{9D8B030D-6E8A-4147-A177-3AD203B41FA5}">
                      <a16:colId xmlns:a16="http://schemas.microsoft.com/office/drawing/2014/main" xmlns="" val="363859205"/>
                    </a:ext>
                  </a:extLst>
                </a:gridCol>
                <a:gridCol w="917678">
                  <a:extLst>
                    <a:ext uri="{9D8B030D-6E8A-4147-A177-3AD203B41FA5}">
                      <a16:colId xmlns:a16="http://schemas.microsoft.com/office/drawing/2014/main" xmlns="" val="1693779910"/>
                    </a:ext>
                  </a:extLst>
                </a:gridCol>
                <a:gridCol w="1009516">
                  <a:extLst>
                    <a:ext uri="{9D8B030D-6E8A-4147-A177-3AD203B41FA5}">
                      <a16:colId xmlns:a16="http://schemas.microsoft.com/office/drawing/2014/main" xmlns="" val="392663115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avon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2089704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pigen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635536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teol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85913799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gerit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06188516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 Diosmetin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2836149754"/>
                  </a:ext>
                </a:extLst>
              </a:tr>
            </a:tbl>
          </a:graphicData>
        </a:graphic>
      </p:graphicFrame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C9CA766F-317A-4C34-B976-1B5E187B7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67" y="1152493"/>
            <a:ext cx="11080665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classified according to the chemical structure int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27463"/>
              </p:ext>
            </p:extLst>
          </p:nvPr>
        </p:nvGraphicFramePr>
        <p:xfrm>
          <a:off x="7830698" y="2733132"/>
          <a:ext cx="2519532" cy="184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CS ChemDraw Drawing" r:id="rId4" imgW="1641960" imgH="1202760" progId="ChemDraw.Document.6.0">
                  <p:embed/>
                </p:oleObj>
              </mc:Choice>
              <mc:Fallback>
                <p:oleObj name="CS ChemDraw Drawing" r:id="rId4" imgW="1641960" imgH="1202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30698" y="2733132"/>
                        <a:ext cx="2519532" cy="184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01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onoids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C12D4-1BB1-4CDC-88A6-B6E19B6BFEA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3771" y="642086"/>
            <a:ext cx="10015008" cy="148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FF96F89-6453-4C18-87EC-22C2C27E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71" y="656599"/>
            <a:ext cx="12192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lassification of Flavonoid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6533895-B261-4580-9740-33BCF98C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251" y="1458367"/>
            <a:ext cx="196629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)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lav</a:t>
            </a:r>
            <a:r>
              <a:rPr lang="en-US" alt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n</a:t>
            </a:r>
            <a:r>
              <a:rPr lang="en-US" alt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l</a:t>
            </a:r>
            <a:endParaRPr lang="en-US" altLang="en-US" sz="2400" dirty="0">
              <a:solidFill>
                <a:srgbClr val="0070C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80E01ED0-D764-4D84-B347-0BC1087037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000495"/>
              </p:ext>
            </p:extLst>
          </p:nvPr>
        </p:nvGraphicFramePr>
        <p:xfrm>
          <a:off x="1045060" y="2902852"/>
          <a:ext cx="5864308" cy="27432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00054">
                  <a:extLst>
                    <a:ext uri="{9D8B030D-6E8A-4147-A177-3AD203B41FA5}">
                      <a16:colId xmlns:a16="http://schemas.microsoft.com/office/drawing/2014/main" xmlns="" val="2556873000"/>
                    </a:ext>
                  </a:extLst>
                </a:gridCol>
                <a:gridCol w="1072611">
                  <a:extLst>
                    <a:ext uri="{9D8B030D-6E8A-4147-A177-3AD203B41FA5}">
                      <a16:colId xmlns:a16="http://schemas.microsoft.com/office/drawing/2014/main" xmlns="" val="1834762205"/>
                    </a:ext>
                  </a:extLst>
                </a:gridCol>
                <a:gridCol w="1164449">
                  <a:extLst>
                    <a:ext uri="{9D8B030D-6E8A-4147-A177-3AD203B41FA5}">
                      <a16:colId xmlns:a16="http://schemas.microsoft.com/office/drawing/2014/main" xmlns="" val="363859205"/>
                    </a:ext>
                  </a:extLst>
                </a:gridCol>
                <a:gridCol w="917678">
                  <a:extLst>
                    <a:ext uri="{9D8B030D-6E8A-4147-A177-3AD203B41FA5}">
                      <a16:colId xmlns:a16="http://schemas.microsoft.com/office/drawing/2014/main" xmlns="" val="1693779910"/>
                    </a:ext>
                  </a:extLst>
                </a:gridCol>
                <a:gridCol w="1009516">
                  <a:extLst>
                    <a:ext uri="{9D8B030D-6E8A-4147-A177-3AD203B41FA5}">
                      <a16:colId xmlns:a16="http://schemas.microsoft.com/office/drawing/2014/main" xmlns="" val="392663115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avonol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’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2089704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 </a:t>
                      </a: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empferol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635536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 </a:t>
                      </a: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ricet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85913799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 </a:t>
                      </a: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ercet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06188516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 </a:t>
                      </a: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ercetri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R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283614975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- </a:t>
                      </a: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seti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Me</a:t>
                      </a:r>
                      <a:endParaRPr lang="en-US" sz="11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TextBox 1">
            <a:extLst>
              <a:ext uri="{FF2B5EF4-FFF2-40B4-BE49-F238E27FC236}">
                <a16:creationId xmlns:a16="http://schemas.microsoft.com/office/drawing/2014/main" xmlns="" id="{C9CA766F-317A-4C34-B976-1B5E187B7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657" y="2098129"/>
            <a:ext cx="4465114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Hydroxy</a:t>
            </a:r>
            <a:r>
              <a:rPr lang="en-US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phenylchromen-</a:t>
            </a:r>
            <a:r>
              <a:rPr lang="en-US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one</a:t>
            </a:r>
            <a:endParaRPr lang="en-US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20684"/>
              </p:ext>
            </p:extLst>
          </p:nvPr>
        </p:nvGraphicFramePr>
        <p:xfrm>
          <a:off x="8251927" y="3161489"/>
          <a:ext cx="2298139" cy="168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CS ChemDraw Drawing" r:id="rId4" imgW="1641960" imgH="1202760" progId="ChemDraw.Document.6.0">
                  <p:embed/>
                </p:oleObj>
              </mc:Choice>
              <mc:Fallback>
                <p:oleObj name="CS ChemDraw Drawing" r:id="rId4" imgW="1641960" imgH="1202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1927" y="3161489"/>
                        <a:ext cx="2298139" cy="1684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85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0</TotalTime>
  <Words>903</Words>
  <Application>Microsoft Office PowerPoint</Application>
  <PresentationFormat>Widescreen</PresentationFormat>
  <Paragraphs>262</Paragraphs>
  <Slides>2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MS PGothic</vt:lpstr>
      <vt:lpstr>Arial</vt:lpstr>
      <vt:lpstr>Calibri</vt:lpstr>
      <vt:lpstr>Calibri Light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26</cp:revision>
  <dcterms:created xsi:type="dcterms:W3CDTF">2025-10-31T10:23:37Z</dcterms:created>
  <dcterms:modified xsi:type="dcterms:W3CDTF">2025-11-19T08:24:25Z</dcterms:modified>
</cp:coreProperties>
</file>